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283F" w:rsidRDefault="00B16501" w:rsidP="00C916FC">
      <w:pPr>
        <w:tabs>
          <w:tab w:val="left" w:pos="3225"/>
          <w:tab w:val="center" w:pos="5400"/>
        </w:tabs>
      </w:pPr>
      <w:r>
        <w:rPr>
          <w:sz w:val="28"/>
          <w:szCs w:val="28"/>
          <w:u w:val="single"/>
        </w:rPr>
        <w:t>Inequality Review</w:t>
      </w:r>
      <w:r w:rsidR="00C916FC" w:rsidRPr="00C916FC">
        <w:rPr>
          <w:sz w:val="28"/>
          <w:szCs w:val="28"/>
        </w:rPr>
        <w:tab/>
      </w:r>
      <w:r w:rsidR="00C916FC" w:rsidRPr="00C916FC">
        <w:rPr>
          <w:sz w:val="28"/>
          <w:szCs w:val="28"/>
        </w:rPr>
        <w:tab/>
      </w:r>
      <w:r w:rsidR="00C916FC" w:rsidRPr="00C916FC">
        <w:rPr>
          <w:sz w:val="28"/>
          <w:szCs w:val="28"/>
        </w:rPr>
        <w:tab/>
      </w:r>
      <w:r w:rsidR="00C916FC" w:rsidRPr="00C916FC">
        <w:rPr>
          <w:sz w:val="28"/>
          <w:szCs w:val="28"/>
        </w:rPr>
        <w:tab/>
      </w:r>
      <w:r w:rsidR="00B52BFF">
        <w:t>Name:</w:t>
      </w:r>
      <w:r w:rsidR="00C916FC">
        <w:t>___________________</w:t>
      </w:r>
    </w:p>
    <w:p w:rsidR="00B52BFF" w:rsidRDefault="00B52BFF"/>
    <w:p w:rsidR="00B52BFF" w:rsidRPr="00C916FC" w:rsidRDefault="00B52BFF" w:rsidP="00B52BFF">
      <w:pPr>
        <w:rPr>
          <w:b/>
        </w:rPr>
      </w:pPr>
      <w:r w:rsidRPr="00C916FC">
        <w:rPr>
          <w:b/>
          <w:i/>
        </w:rPr>
        <w:t>Write an inequality for each situation described below.</w:t>
      </w:r>
    </w:p>
    <w:p w:rsidR="00B52BFF" w:rsidRDefault="00B52BFF" w:rsidP="00B52BFF"/>
    <w:p w:rsidR="00B52BFF" w:rsidRDefault="00B52BFF" w:rsidP="00B52BFF">
      <w:r>
        <w:t>1.  Today’s attendance</w:t>
      </w:r>
      <w:r w:rsidR="00FF1125">
        <w:t xml:space="preserve"> (a)</w:t>
      </w:r>
      <w:r>
        <w:t xml:space="preserve"> will be at least 250 people.  _____________</w:t>
      </w:r>
    </w:p>
    <w:p w:rsidR="00B52BFF" w:rsidRDefault="00B52BFF" w:rsidP="00B52BFF"/>
    <w:p w:rsidR="00B52BFF" w:rsidRDefault="00B52BFF" w:rsidP="00B52BFF">
      <w:r>
        <w:t>2.   Tomorrow’s attendance</w:t>
      </w:r>
      <w:r w:rsidR="00FF1125">
        <w:t xml:space="preserve"> (a) </w:t>
      </w:r>
      <w:r>
        <w:t>will be less than 200 people.  _____________</w:t>
      </w:r>
    </w:p>
    <w:p w:rsidR="00B52BFF" w:rsidRDefault="00B52BFF" w:rsidP="00B52BFF"/>
    <w:p w:rsidR="00B52BFF" w:rsidRDefault="00B52BFF" w:rsidP="00B52BFF">
      <w:r>
        <w:t>3.  Last weekend, there were more than 75 birds</w:t>
      </w:r>
      <w:r w:rsidR="00FF1125">
        <w:t xml:space="preserve"> (b)</w:t>
      </w:r>
      <w:r>
        <w:t xml:space="preserve"> in the sanctuary.  ____________</w:t>
      </w:r>
    </w:p>
    <w:p w:rsidR="00B52BFF" w:rsidRDefault="00B52BFF" w:rsidP="00B52BFF"/>
    <w:p w:rsidR="00B52BFF" w:rsidRDefault="00B52BFF" w:rsidP="00B52BFF">
      <w:r>
        <w:t xml:space="preserve">4.  Next weekend, there will be at most 90 birds </w:t>
      </w:r>
      <w:r w:rsidR="00FF1125">
        <w:t xml:space="preserve">(b) </w:t>
      </w:r>
      <w:r>
        <w:t>in the sanctuary.  ____________</w:t>
      </w:r>
    </w:p>
    <w:p w:rsidR="00B52BFF" w:rsidRDefault="00B52BFF" w:rsidP="00B52BFF"/>
    <w:p w:rsidR="00B52BFF" w:rsidRDefault="00B52BFF" w:rsidP="00B52BFF">
      <w:r>
        <w:t>5.  Each prize</w:t>
      </w:r>
      <w:r w:rsidR="00FF1125">
        <w:t xml:space="preserve"> (p)</w:t>
      </w:r>
      <w:r>
        <w:t xml:space="preserve"> is worth over $150.  _____________</w:t>
      </w:r>
    </w:p>
    <w:p w:rsidR="00B52BFF" w:rsidRDefault="00B52BFF" w:rsidP="00B52BFF"/>
    <w:p w:rsidR="00B52BFF" w:rsidRDefault="00B52BFF" w:rsidP="00B52BFF">
      <w:r>
        <w:t>6.  You can walk there in 20 minutes</w:t>
      </w:r>
      <w:r w:rsidR="00FF1125">
        <w:t xml:space="preserve"> (m) </w:t>
      </w:r>
      <w:r>
        <w:t>or less.  _____________</w:t>
      </w:r>
    </w:p>
    <w:p w:rsidR="00FA2665" w:rsidRDefault="00FA2665" w:rsidP="00B52BFF"/>
    <w:p w:rsidR="00FA2665" w:rsidRPr="00C916FC" w:rsidRDefault="00FA2665" w:rsidP="00B52BFF">
      <w:pPr>
        <w:rPr>
          <w:b/>
        </w:rPr>
      </w:pPr>
      <w:r w:rsidRPr="00C916FC">
        <w:rPr>
          <w:b/>
          <w:i/>
        </w:rPr>
        <w:t>Solve and graph each of the following inequalities.</w:t>
      </w:r>
    </w:p>
    <w:tbl>
      <w:tblPr>
        <w:tblStyle w:val="TableGrid"/>
        <w:tblW w:w="0" w:type="auto"/>
        <w:tblLook w:val="04A0"/>
      </w:tblPr>
      <w:tblGrid>
        <w:gridCol w:w="3672"/>
        <w:gridCol w:w="3672"/>
        <w:gridCol w:w="3672"/>
      </w:tblGrid>
      <w:tr w:rsidR="0037586F" w:rsidTr="00C916FC">
        <w:trPr>
          <w:trHeight w:val="2724"/>
        </w:trPr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7.    </w:t>
            </w:r>
            <w:r w:rsidRPr="0037586F">
              <w:rPr>
                <w:sz w:val="28"/>
              </w:rPr>
              <w:t xml:space="preserve"> 70 </w:t>
            </w:r>
            <w:r>
              <w:rPr>
                <w:rFonts w:ascii="Cambria Math" w:hAnsi="Cambria Math"/>
              </w:rPr>
              <w:t>≥</w:t>
            </w:r>
            <w:r>
              <w:t xml:space="preserve"> </w:t>
            </w:r>
            <w:r>
              <w:rPr>
                <w:sz w:val="28"/>
              </w:rPr>
              <w:t>-14</w:t>
            </w:r>
            <w:r w:rsidRPr="0037586F">
              <w:rPr>
                <w:sz w:val="28"/>
              </w:rPr>
              <w:t>g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pt;height:18pt" o:ole="">
                  <v:imagedata r:id="rId4" o:title=""/>
                </v:shape>
                <o:OLEObject Type="Embed" ProgID="PBrush" ShapeID="_x0000_i1025" DrawAspect="Content" ObjectID="_1443425288" r:id="rId5"/>
              </w:object>
            </w:r>
          </w:p>
          <w:p w:rsidR="00BA66FD" w:rsidRDefault="00BA66FD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37586F" w:rsidP="0037586F">
            <w:r>
              <w:t xml:space="preserve">8.    </w:t>
            </w:r>
            <w:r w:rsidRPr="0037586F">
              <w:rPr>
                <w:position w:val="-22"/>
                <w:sz w:val="28"/>
              </w:rPr>
              <w:object w:dxaOrig="340" w:dyaOrig="620">
                <v:shape id="_x0000_i1026" type="#_x0000_t75" style="width:16.5pt;height:31.5pt" o:ole="">
                  <v:imagedata r:id="rId6" o:title=""/>
                </v:shape>
                <o:OLEObject Type="Embed" ProgID="Equation.DSMT4" ShapeID="_x0000_i1026" DrawAspect="Content" ObjectID="_1443425289" r:id="rId7"/>
              </w:object>
            </w:r>
            <w:r>
              <w:t xml:space="preserve">  </w:t>
            </w:r>
            <w:r>
              <w:rPr>
                <w:rFonts w:ascii="Cambria Math" w:hAnsi="Cambria Math"/>
                <w:sz w:val="28"/>
              </w:rPr>
              <w:t>&lt;</w:t>
            </w:r>
            <w:r>
              <w:t xml:space="preserve">  13  </w:t>
            </w:r>
          </w:p>
          <w:p w:rsidR="00BA66FD" w:rsidRDefault="00BA66FD" w:rsidP="0037586F"/>
          <w:p w:rsidR="00584F71" w:rsidRDefault="00584F71" w:rsidP="0037586F"/>
          <w:p w:rsidR="00BA66FD" w:rsidRPr="00BA66FD" w:rsidRDefault="00BA66FD" w:rsidP="00BA66FD">
            <w:pPr>
              <w:jc w:val="center"/>
              <w:rPr>
                <w:sz w:val="16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27" type="#_x0000_t75" style="width:150pt;height:18pt" o:ole="">
                  <v:imagedata r:id="rId4" o:title=""/>
                </v:shape>
                <o:OLEObject Type="Embed" ProgID="PBrush" ShapeID="_x0000_i1027" DrawAspect="Content" ObjectID="_1443425290" r:id="rId8"/>
              </w:object>
            </w:r>
          </w:p>
        </w:tc>
        <w:tc>
          <w:tcPr>
            <w:tcW w:w="3672" w:type="dxa"/>
          </w:tcPr>
          <w:p w:rsidR="0037586F" w:rsidRDefault="0037586F" w:rsidP="00B52BFF">
            <w:pPr>
              <w:rPr>
                <w:sz w:val="28"/>
              </w:rPr>
            </w:pPr>
            <w:r>
              <w:t xml:space="preserve">9.     </w:t>
            </w:r>
            <w:r>
              <w:rPr>
                <w:sz w:val="28"/>
              </w:rPr>
              <w:t xml:space="preserve">k – (-178) </w:t>
            </w:r>
            <w:r>
              <w:rPr>
                <w:rFonts w:ascii="Cambria Math" w:hAnsi="Cambria Math"/>
                <w:sz w:val="28"/>
              </w:rPr>
              <w:t>&gt;</w:t>
            </w:r>
            <w:r>
              <w:rPr>
                <w:sz w:val="28"/>
              </w:rPr>
              <w:t xml:space="preserve"> -231</w:t>
            </w:r>
          </w:p>
          <w:p w:rsidR="00BA66FD" w:rsidRDefault="00BA66FD" w:rsidP="00B52BFF">
            <w:pPr>
              <w:rPr>
                <w:sz w:val="28"/>
              </w:rPr>
            </w:pPr>
          </w:p>
          <w:p w:rsidR="00584F71" w:rsidRPr="00584F71" w:rsidRDefault="00584F71" w:rsidP="00B52BFF">
            <w:pPr>
              <w:rPr>
                <w:sz w:val="22"/>
              </w:rPr>
            </w:pPr>
          </w:p>
          <w:p w:rsidR="00BA66FD" w:rsidRDefault="00BA66FD" w:rsidP="00B52BFF">
            <w:pPr>
              <w:rPr>
                <w:sz w:val="28"/>
              </w:rPr>
            </w:pPr>
          </w:p>
          <w:p w:rsidR="00BA66FD" w:rsidRPr="0037586F" w:rsidRDefault="00BA66FD" w:rsidP="00BA66FD">
            <w:pPr>
              <w:jc w:val="center"/>
              <w:rPr>
                <w:sz w:val="28"/>
              </w:rPr>
            </w:pPr>
            <w:r>
              <w:object w:dxaOrig="3210" w:dyaOrig="360">
                <v:shape id="_x0000_i1028" type="#_x0000_t75" style="width:150pt;height:18pt" o:ole="">
                  <v:imagedata r:id="rId4" o:title=""/>
                </v:shape>
                <o:OLEObject Type="Embed" ProgID="PBrush" ShapeID="_x0000_i1028" DrawAspect="Content" ObjectID="_1443425291" r:id="rId9"/>
              </w:object>
            </w:r>
          </w:p>
        </w:tc>
      </w:tr>
      <w:tr w:rsidR="0037586F" w:rsidTr="00C916FC">
        <w:trPr>
          <w:trHeight w:val="2724"/>
        </w:trPr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>10.     -</w:t>
            </w:r>
            <w:r>
              <w:rPr>
                <w:sz w:val="28"/>
              </w:rPr>
              <w:t xml:space="preserve">87 </w:t>
            </w:r>
            <w:r>
              <w:rPr>
                <w:rFonts w:ascii="Cambria Math" w:hAnsi="Cambria Math"/>
                <w:sz w:val="28"/>
              </w:rPr>
              <w:t>≤</w:t>
            </w:r>
            <w:r>
              <w:rPr>
                <w:sz w:val="28"/>
              </w:rPr>
              <w:t xml:space="preserve"> g + (-49)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29" type="#_x0000_t75" style="width:150pt;height:18pt" o:ole="">
                  <v:imagedata r:id="rId4" o:title=""/>
                </v:shape>
                <o:OLEObject Type="Embed" ProgID="PBrush" ShapeID="_x0000_i1029" DrawAspect="Content" ObjectID="_1443425292" r:id="rId10"/>
              </w:object>
            </w:r>
          </w:p>
          <w:p w:rsidR="00584F71" w:rsidRPr="0037586F" w:rsidRDefault="00584F71" w:rsidP="00BA66FD">
            <w:pPr>
              <w:jc w:val="center"/>
              <w:rPr>
                <w:sz w:val="28"/>
              </w:rPr>
            </w:pPr>
          </w:p>
        </w:tc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1.     </w:t>
            </w:r>
            <w:r w:rsidRPr="0037586F">
              <w:rPr>
                <w:sz w:val="28"/>
              </w:rPr>
              <w:t xml:space="preserve">5x – 8 </w:t>
            </w:r>
            <w:r w:rsidRPr="0037586F">
              <w:rPr>
                <w:rFonts w:ascii="Cambria Math" w:hAnsi="Cambria Math"/>
                <w:sz w:val="28"/>
              </w:rPr>
              <w:t>&lt;</w:t>
            </w:r>
            <w:r w:rsidRPr="0037586F">
              <w:rPr>
                <w:sz w:val="28"/>
              </w:rPr>
              <w:t xml:space="preserve"> 17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0" type="#_x0000_t75" style="width:150pt;height:18pt" o:ole="">
                  <v:imagedata r:id="rId4" o:title=""/>
                </v:shape>
                <o:OLEObject Type="Embed" ProgID="PBrush" ShapeID="_x0000_i1030" DrawAspect="Content" ObjectID="_1443425293" r:id="rId11"/>
              </w:object>
            </w:r>
          </w:p>
        </w:tc>
        <w:tc>
          <w:tcPr>
            <w:tcW w:w="3672" w:type="dxa"/>
          </w:tcPr>
          <w:p w:rsidR="0037586F" w:rsidRDefault="0037586F" w:rsidP="0037586F">
            <w:pPr>
              <w:rPr>
                <w:position w:val="-22"/>
                <w:sz w:val="28"/>
              </w:rPr>
            </w:pPr>
            <w:r>
              <w:t xml:space="preserve">12.  </w:t>
            </w:r>
            <w:r w:rsidR="00584F71">
              <w:t xml:space="preserve">  </w:t>
            </w:r>
            <w:r>
              <w:t xml:space="preserve"> </w:t>
            </w:r>
            <w:r w:rsidRPr="0037586F">
              <w:rPr>
                <w:sz w:val="28"/>
              </w:rPr>
              <w:t xml:space="preserve">-10  </w:t>
            </w:r>
            <w:r w:rsidRPr="0037586F">
              <w:rPr>
                <w:rFonts w:ascii="Cambria Math" w:hAnsi="Cambria Math"/>
                <w:sz w:val="28"/>
              </w:rPr>
              <w:t>≥</w:t>
            </w:r>
            <w:r w:rsidRPr="0037586F">
              <w:rPr>
                <w:sz w:val="28"/>
              </w:rPr>
              <w:t xml:space="preserve">  -18 + </w:t>
            </w:r>
            <w:r w:rsidRPr="0037586F">
              <w:rPr>
                <w:position w:val="-22"/>
                <w:sz w:val="28"/>
              </w:rPr>
              <w:object w:dxaOrig="300" w:dyaOrig="600">
                <v:shape id="_x0000_i1031" type="#_x0000_t75" style="width:15pt;height:30pt" o:ole="">
                  <v:imagedata r:id="rId12" o:title=""/>
                </v:shape>
                <o:OLEObject Type="Embed" ProgID="Equation.DSMT4" ShapeID="_x0000_i1031" DrawAspect="Content" ObjectID="_1443425294" r:id="rId13"/>
              </w:object>
            </w:r>
          </w:p>
          <w:p w:rsidR="00BA66FD" w:rsidRDefault="00BA66FD" w:rsidP="0037586F">
            <w:pPr>
              <w:rPr>
                <w:position w:val="-22"/>
                <w:sz w:val="40"/>
              </w:rPr>
            </w:pPr>
          </w:p>
          <w:p w:rsidR="00584F71" w:rsidRPr="00584F71" w:rsidRDefault="00584F71" w:rsidP="0037586F">
            <w:pPr>
              <w:rPr>
                <w:position w:val="-22"/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2" type="#_x0000_t75" style="width:150pt;height:18pt" o:ole="">
                  <v:imagedata r:id="rId4" o:title=""/>
                </v:shape>
                <o:OLEObject Type="Embed" ProgID="PBrush" ShapeID="_x0000_i1032" DrawAspect="Content" ObjectID="_1443425295" r:id="rId14"/>
              </w:object>
            </w:r>
          </w:p>
        </w:tc>
      </w:tr>
      <w:tr w:rsidR="0037586F" w:rsidTr="00C916FC">
        <w:trPr>
          <w:trHeight w:val="2724"/>
        </w:trPr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3.     </w:t>
            </w:r>
            <w:r w:rsidRPr="0037586F">
              <w:rPr>
                <w:sz w:val="28"/>
              </w:rPr>
              <w:t xml:space="preserve">-4g + (-18) </w:t>
            </w:r>
            <w:r w:rsidRPr="0037586F">
              <w:rPr>
                <w:rFonts w:ascii="Cambria Math" w:hAnsi="Cambria Math"/>
                <w:sz w:val="28"/>
              </w:rPr>
              <w:t>≤</w:t>
            </w:r>
            <w:r w:rsidRPr="0037586F">
              <w:rPr>
                <w:sz w:val="28"/>
              </w:rPr>
              <w:t xml:space="preserve"> -2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3" type="#_x0000_t75" style="width:150pt;height:18pt" o:ole="">
                  <v:imagedata r:id="rId4" o:title=""/>
                </v:shape>
                <o:OLEObject Type="Embed" ProgID="PBrush" ShapeID="_x0000_i1033" DrawAspect="Content" ObjectID="_1443425296" r:id="rId15"/>
              </w:object>
            </w:r>
          </w:p>
          <w:p w:rsidR="00584F71" w:rsidRDefault="00584F71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4.    </w:t>
            </w:r>
            <w:r w:rsidRPr="0037586F">
              <w:rPr>
                <w:position w:val="-22"/>
                <w:sz w:val="28"/>
              </w:rPr>
              <w:object w:dxaOrig="360" w:dyaOrig="600">
                <v:shape id="_x0000_i1034" type="#_x0000_t75" style="width:18pt;height:30pt" o:ole="">
                  <v:imagedata r:id="rId16" o:title=""/>
                </v:shape>
                <o:OLEObject Type="Embed" ProgID="Equation.DSMT4" ShapeID="_x0000_i1034" DrawAspect="Content" ObjectID="_1443425297" r:id="rId17"/>
              </w:object>
            </w:r>
            <w:r w:rsidRPr="0037586F">
              <w:rPr>
                <w:sz w:val="28"/>
              </w:rPr>
              <w:t xml:space="preserve"> </w:t>
            </w:r>
            <w:r w:rsidR="00584F71" w:rsidRPr="0037586F">
              <w:rPr>
                <w:sz w:val="28"/>
              </w:rPr>
              <w:t xml:space="preserve">– </w:t>
            </w:r>
            <w:r w:rsidRPr="0037586F">
              <w:rPr>
                <w:sz w:val="28"/>
              </w:rPr>
              <w:t xml:space="preserve">7 </w:t>
            </w:r>
            <w:r w:rsidRPr="0037586F">
              <w:rPr>
                <w:rFonts w:ascii="Cambria Math" w:hAnsi="Cambria Math"/>
                <w:sz w:val="28"/>
              </w:rPr>
              <w:t>&gt;</w:t>
            </w:r>
            <w:r w:rsidRPr="0037586F">
              <w:rPr>
                <w:sz w:val="28"/>
              </w:rPr>
              <w:t xml:space="preserve"> -2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Pr="00BA66FD" w:rsidRDefault="00BA66FD" w:rsidP="0037586F">
            <w:pPr>
              <w:rPr>
                <w:sz w:val="14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5" type="#_x0000_t75" style="width:150pt;height:18pt" o:ole="">
                  <v:imagedata r:id="rId4" o:title=""/>
                </v:shape>
                <o:OLEObject Type="Embed" ProgID="PBrush" ShapeID="_x0000_i1035" DrawAspect="Content" ObjectID="_1443425298" r:id="rId18"/>
              </w:object>
            </w:r>
          </w:p>
        </w:tc>
        <w:tc>
          <w:tcPr>
            <w:tcW w:w="3672" w:type="dxa"/>
          </w:tcPr>
          <w:p w:rsidR="0037586F" w:rsidRDefault="00584F71" w:rsidP="00B52BFF">
            <w:pPr>
              <w:rPr>
                <w:sz w:val="28"/>
              </w:rPr>
            </w:pPr>
            <w:r>
              <w:t>15.    -</w:t>
            </w:r>
            <w:r>
              <w:rPr>
                <w:sz w:val="28"/>
              </w:rPr>
              <w:t xml:space="preserve">3k – (-16)  </w:t>
            </w:r>
            <w:r>
              <w:rPr>
                <w:rFonts w:ascii="Cambria Math" w:hAnsi="Cambria Math"/>
                <w:sz w:val="28"/>
              </w:rPr>
              <w:t xml:space="preserve">≤ </w:t>
            </w:r>
            <w:r w:rsidRPr="00584F71">
              <w:rPr>
                <w:sz w:val="28"/>
              </w:rPr>
              <w:t>-41</w:t>
            </w:r>
          </w:p>
          <w:p w:rsidR="00584F71" w:rsidRDefault="00584F71" w:rsidP="00B52BFF">
            <w:pPr>
              <w:rPr>
                <w:sz w:val="28"/>
              </w:rPr>
            </w:pPr>
          </w:p>
          <w:p w:rsidR="00584F71" w:rsidRDefault="00584F71" w:rsidP="00B52BFF">
            <w:pPr>
              <w:rPr>
                <w:sz w:val="28"/>
              </w:rPr>
            </w:pPr>
          </w:p>
          <w:p w:rsidR="00584F71" w:rsidRDefault="00584F71" w:rsidP="00B52BFF">
            <w:pPr>
              <w:rPr>
                <w:sz w:val="28"/>
              </w:rPr>
            </w:pPr>
          </w:p>
          <w:p w:rsidR="00584F71" w:rsidRPr="00584F71" w:rsidRDefault="00584F71" w:rsidP="00584F71">
            <w:pPr>
              <w:jc w:val="center"/>
              <w:rPr>
                <w:sz w:val="28"/>
              </w:rPr>
            </w:pPr>
            <w:r>
              <w:object w:dxaOrig="3210" w:dyaOrig="360">
                <v:shape id="_x0000_i1036" type="#_x0000_t75" style="width:150pt;height:18pt" o:ole="">
                  <v:imagedata r:id="rId4" o:title=""/>
                </v:shape>
                <o:OLEObject Type="Embed" ProgID="PBrush" ShapeID="_x0000_i1036" DrawAspect="Content" ObjectID="_1443425299" r:id="rId19"/>
              </w:object>
            </w:r>
          </w:p>
        </w:tc>
      </w:tr>
    </w:tbl>
    <w:p w:rsidR="009255E1" w:rsidRDefault="009255E1" w:rsidP="00B52BFF"/>
    <w:p w:rsidR="009255E1" w:rsidRPr="00C916FC" w:rsidRDefault="009255E1" w:rsidP="009255E1">
      <w:pPr>
        <w:rPr>
          <w:b/>
          <w:i/>
        </w:rPr>
      </w:pPr>
      <w:r w:rsidRPr="00C916FC">
        <w:rPr>
          <w:b/>
          <w:i/>
        </w:rPr>
        <w:lastRenderedPageBreak/>
        <w:t>Define a variable (V), write an inequality (I), and solve (S) &amp; graph the inequality to represent the solution set.</w:t>
      </w:r>
    </w:p>
    <w:tbl>
      <w:tblPr>
        <w:tblW w:w="1080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400"/>
        <w:gridCol w:w="5400"/>
      </w:tblGrid>
      <w:tr w:rsidR="009255E1" w:rsidTr="005A140D">
        <w:trPr>
          <w:trHeight w:val="5885"/>
        </w:trPr>
        <w:tc>
          <w:tcPr>
            <w:tcW w:w="5400" w:type="dxa"/>
          </w:tcPr>
          <w:p w:rsidR="009255E1" w:rsidRPr="005A6297" w:rsidRDefault="009255E1" w:rsidP="009255E1">
            <w:pPr>
              <w:rPr>
                <w:sz w:val="20"/>
                <w:szCs w:val="20"/>
              </w:rPr>
            </w:pPr>
            <w:proofErr w:type="spellStart"/>
            <w:r w:rsidRPr="005A6297">
              <w:rPr>
                <w:sz w:val="20"/>
                <w:szCs w:val="20"/>
              </w:rPr>
              <w:t>Marnie</w:t>
            </w:r>
            <w:proofErr w:type="spellEnd"/>
            <w:r w:rsidRPr="005A6297">
              <w:rPr>
                <w:sz w:val="20"/>
                <w:szCs w:val="20"/>
              </w:rPr>
              <w:t xml:space="preserve"> pays $0.06 per kilowatt-hour for electricity. She has budgeted $72 for her electricity. What is the </w:t>
            </w:r>
            <w:r w:rsidR="00010205">
              <w:rPr>
                <w:sz w:val="20"/>
                <w:szCs w:val="20"/>
              </w:rPr>
              <w:t xml:space="preserve">solution set for the </w:t>
            </w:r>
            <w:r w:rsidRPr="005A6297">
              <w:rPr>
                <w:sz w:val="20"/>
                <w:szCs w:val="20"/>
              </w:rPr>
              <w:t xml:space="preserve">number of kilowatt-hours </w:t>
            </w:r>
            <w:proofErr w:type="spellStart"/>
            <w:r w:rsidRPr="005A6297">
              <w:rPr>
                <w:sz w:val="20"/>
                <w:szCs w:val="20"/>
              </w:rPr>
              <w:t>Marnie</w:t>
            </w:r>
            <w:proofErr w:type="spellEnd"/>
            <w:r w:rsidRPr="005A6297">
              <w:rPr>
                <w:sz w:val="20"/>
                <w:szCs w:val="20"/>
              </w:rPr>
              <w:t xml:space="preserve"> can use and stay within budget?</w:t>
            </w:r>
          </w:p>
          <w:p w:rsidR="009255E1" w:rsidRDefault="009255E1" w:rsidP="00365028"/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5A140D" w:rsidRDefault="005A140D" w:rsidP="00365028">
            <w:pPr>
              <w:rPr>
                <w:sz w:val="20"/>
                <w:szCs w:val="20"/>
              </w:rPr>
            </w:pPr>
          </w:p>
          <w:p w:rsidR="005A140D" w:rsidRDefault="005A140D" w:rsidP="00365028">
            <w:pPr>
              <w:rPr>
                <w:sz w:val="20"/>
                <w:szCs w:val="20"/>
              </w:rPr>
            </w:pPr>
          </w:p>
          <w:p w:rsidR="005A140D" w:rsidRDefault="005A140D" w:rsidP="00365028">
            <w:pPr>
              <w:rPr>
                <w:sz w:val="20"/>
                <w:szCs w:val="20"/>
              </w:rPr>
            </w:pPr>
          </w:p>
          <w:p w:rsidR="005A140D" w:rsidRDefault="005A140D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jc w:val="center"/>
            </w:pPr>
            <w:r>
              <w:object w:dxaOrig="3210" w:dyaOrig="360">
                <v:shape id="_x0000_i1037" type="#_x0000_t75" style="width:192pt;height:18pt" o:ole="">
                  <v:imagedata r:id="rId4" o:title=""/>
                </v:shape>
                <o:OLEObject Type="Embed" ProgID="PBrush" ShapeID="_x0000_i1037" DrawAspect="Content" ObjectID="_1443425300" r:id="rId20"/>
              </w:object>
            </w:r>
          </w:p>
          <w:p w:rsidR="009255E1" w:rsidRDefault="009255E1" w:rsidP="00365028"/>
        </w:tc>
        <w:tc>
          <w:tcPr>
            <w:tcW w:w="5400" w:type="dxa"/>
          </w:tcPr>
          <w:p w:rsidR="009255E1" w:rsidRPr="005A6297" w:rsidRDefault="009255E1" w:rsidP="009255E1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 xml:space="preserve">A theater can hold at most 225 people.  The theater has already admitted 132 people.  </w:t>
            </w:r>
            <w:r w:rsidR="00010205">
              <w:rPr>
                <w:sz w:val="20"/>
                <w:szCs w:val="20"/>
              </w:rPr>
              <w:t>What is the solution set for h</w:t>
            </w:r>
            <w:r w:rsidRPr="005A6297">
              <w:rPr>
                <w:sz w:val="20"/>
                <w:szCs w:val="20"/>
              </w:rPr>
              <w:t>ow many more people can the theater admit?</w:t>
            </w:r>
          </w:p>
          <w:p w:rsidR="009255E1" w:rsidRDefault="009255E1" w:rsidP="00365028"/>
          <w:p w:rsidR="009255E1" w:rsidRDefault="009255E1" w:rsidP="00365028"/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5A140D" w:rsidRDefault="005A140D" w:rsidP="00365028">
            <w:pPr>
              <w:rPr>
                <w:sz w:val="20"/>
                <w:szCs w:val="20"/>
              </w:rPr>
            </w:pPr>
          </w:p>
          <w:p w:rsidR="005A140D" w:rsidRDefault="005A140D" w:rsidP="00365028">
            <w:pPr>
              <w:rPr>
                <w:sz w:val="20"/>
                <w:szCs w:val="20"/>
              </w:rPr>
            </w:pPr>
          </w:p>
          <w:p w:rsidR="005A140D" w:rsidRDefault="005A140D" w:rsidP="00365028">
            <w:pPr>
              <w:rPr>
                <w:sz w:val="20"/>
                <w:szCs w:val="20"/>
              </w:rPr>
            </w:pPr>
          </w:p>
          <w:p w:rsidR="005A140D" w:rsidRPr="005A6297" w:rsidRDefault="005A140D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jc w:val="center"/>
            </w:pPr>
            <w:r>
              <w:object w:dxaOrig="3210" w:dyaOrig="360">
                <v:shape id="_x0000_i1038" type="#_x0000_t75" style="width:192pt;height:18pt" o:ole="">
                  <v:imagedata r:id="rId4" o:title=""/>
                </v:shape>
                <o:OLEObject Type="Embed" ProgID="PBrush" ShapeID="_x0000_i1038" DrawAspect="Content" ObjectID="_1443425301" r:id="rId21"/>
              </w:object>
            </w:r>
          </w:p>
          <w:p w:rsidR="009255E1" w:rsidRDefault="009255E1" w:rsidP="00365028"/>
        </w:tc>
      </w:tr>
      <w:tr w:rsidR="0081288B" w:rsidTr="005A140D">
        <w:trPr>
          <w:trHeight w:val="7370"/>
        </w:trPr>
        <w:tc>
          <w:tcPr>
            <w:tcW w:w="5400" w:type="dxa"/>
          </w:tcPr>
          <w:p w:rsidR="0081288B" w:rsidRDefault="0081288B" w:rsidP="009255E1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 xml:space="preserve">The school record for the most points scored in a football season is 85.  </w:t>
            </w:r>
            <w:smartTag w:uri="urn:schemas-microsoft-com:office:smarttags" w:element="City">
              <w:smartTag w:uri="urn:schemas-microsoft-com:office:smarttags" w:element="place">
                <w:r w:rsidRPr="005A6297">
                  <w:rPr>
                    <w:sz w:val="20"/>
                    <w:szCs w:val="20"/>
                  </w:rPr>
                  <w:t>Lawrence</w:t>
                </w:r>
              </w:smartTag>
            </w:smartTag>
            <w:r w:rsidRPr="005A6297">
              <w:rPr>
                <w:sz w:val="20"/>
                <w:szCs w:val="20"/>
              </w:rPr>
              <w:t xml:space="preserve"> has 44 points so far this season.  </w:t>
            </w:r>
            <w:r w:rsidR="001D556F">
              <w:rPr>
                <w:sz w:val="20"/>
                <w:szCs w:val="20"/>
              </w:rPr>
              <w:t>What is the solution set for h</w:t>
            </w:r>
            <w:r w:rsidRPr="005A6297">
              <w:rPr>
                <w:sz w:val="20"/>
                <w:szCs w:val="20"/>
              </w:rPr>
              <w:t xml:space="preserve">ow many more points </w:t>
            </w:r>
            <w:r w:rsidR="001D556F">
              <w:rPr>
                <w:sz w:val="20"/>
                <w:szCs w:val="20"/>
              </w:rPr>
              <w:t xml:space="preserve">he needs </w:t>
            </w:r>
            <w:r w:rsidRPr="005A6297">
              <w:rPr>
                <w:sz w:val="20"/>
                <w:szCs w:val="20"/>
              </w:rPr>
              <w:t>to break the record?</w:t>
            </w:r>
          </w:p>
          <w:p w:rsidR="0081288B" w:rsidRDefault="0081288B" w:rsidP="009255E1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5A140D" w:rsidRDefault="005A140D" w:rsidP="0081288B">
            <w:pPr>
              <w:rPr>
                <w:sz w:val="20"/>
                <w:szCs w:val="20"/>
              </w:rPr>
            </w:pPr>
          </w:p>
          <w:p w:rsidR="005A140D" w:rsidRDefault="005A140D" w:rsidP="0081288B">
            <w:pPr>
              <w:rPr>
                <w:sz w:val="20"/>
                <w:szCs w:val="20"/>
              </w:rPr>
            </w:pPr>
          </w:p>
          <w:p w:rsidR="005A140D" w:rsidRDefault="005A140D" w:rsidP="0081288B">
            <w:pPr>
              <w:rPr>
                <w:sz w:val="20"/>
                <w:szCs w:val="20"/>
              </w:rPr>
            </w:pPr>
          </w:p>
          <w:p w:rsidR="005A140D" w:rsidRDefault="005A140D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jc w:val="center"/>
            </w:pPr>
            <w:r>
              <w:object w:dxaOrig="3210" w:dyaOrig="360">
                <v:shape id="_x0000_i1039" type="#_x0000_t75" style="width:192pt;height:18pt" o:ole="">
                  <v:imagedata r:id="rId4" o:title=""/>
                </v:shape>
                <o:OLEObject Type="Embed" ProgID="PBrush" ShapeID="_x0000_i1039" DrawAspect="Content" ObjectID="_1443425302" r:id="rId22"/>
              </w:object>
            </w:r>
          </w:p>
          <w:p w:rsidR="0081288B" w:rsidRPr="005A6297" w:rsidRDefault="0081288B" w:rsidP="009255E1">
            <w:pPr>
              <w:rPr>
                <w:sz w:val="20"/>
                <w:szCs w:val="20"/>
              </w:rPr>
            </w:pPr>
          </w:p>
        </w:tc>
        <w:tc>
          <w:tcPr>
            <w:tcW w:w="5400" w:type="dxa"/>
          </w:tcPr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A ride at an amusement par</w:t>
            </w:r>
            <w:r>
              <w:rPr>
                <w:sz w:val="20"/>
                <w:szCs w:val="20"/>
              </w:rPr>
              <w:t>k</w:t>
            </w:r>
            <w:r w:rsidRPr="005A6297">
              <w:rPr>
                <w:sz w:val="20"/>
                <w:szCs w:val="20"/>
              </w:rPr>
              <w:t xml:space="preserve"> requires a height of at least 48 inches.  Your little brother is 37 inches tall.  </w:t>
            </w:r>
            <w:r>
              <w:rPr>
                <w:sz w:val="20"/>
                <w:szCs w:val="20"/>
              </w:rPr>
              <w:t>What is the solution set for h</w:t>
            </w:r>
            <w:r w:rsidRPr="005A6297">
              <w:rPr>
                <w:sz w:val="20"/>
                <w:szCs w:val="20"/>
              </w:rPr>
              <w:t>ow many more inches must he grow in order to go on the ride?</w:t>
            </w:r>
          </w:p>
          <w:p w:rsidR="0081288B" w:rsidRDefault="0081288B" w:rsidP="009255E1"/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</w:p>
          <w:p w:rsidR="005A140D" w:rsidRDefault="005A140D" w:rsidP="001D556F">
            <w:pPr>
              <w:rPr>
                <w:sz w:val="20"/>
                <w:szCs w:val="20"/>
              </w:rPr>
            </w:pPr>
          </w:p>
          <w:p w:rsidR="005A140D" w:rsidRDefault="005A140D" w:rsidP="001D556F">
            <w:pPr>
              <w:rPr>
                <w:sz w:val="20"/>
                <w:szCs w:val="20"/>
              </w:rPr>
            </w:pPr>
          </w:p>
          <w:p w:rsidR="005A140D" w:rsidRDefault="005A140D" w:rsidP="001D556F">
            <w:pPr>
              <w:rPr>
                <w:sz w:val="20"/>
                <w:szCs w:val="20"/>
              </w:rPr>
            </w:pPr>
          </w:p>
          <w:p w:rsidR="005A140D" w:rsidRPr="005A6297" w:rsidRDefault="005A140D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1D556F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jc w:val="center"/>
            </w:pPr>
            <w:r>
              <w:object w:dxaOrig="3210" w:dyaOrig="360">
                <v:shape id="_x0000_i1040" type="#_x0000_t75" style="width:192pt;height:18pt" o:ole="">
                  <v:imagedata r:id="rId4" o:title=""/>
                </v:shape>
                <o:OLEObject Type="Embed" ProgID="PBrush" ShapeID="_x0000_i1040" DrawAspect="Content" ObjectID="_1443425303" r:id="rId23"/>
              </w:object>
            </w:r>
          </w:p>
          <w:p w:rsidR="001D556F" w:rsidRDefault="001D556F" w:rsidP="009255E1"/>
        </w:tc>
      </w:tr>
    </w:tbl>
    <w:p w:rsidR="00FA2665" w:rsidRPr="00FA2665" w:rsidRDefault="00FF1125" w:rsidP="00B52BFF">
      <w:r>
        <w:t xml:space="preserve">                      </w:t>
      </w:r>
      <w:r w:rsidR="00B2072F">
        <w:tab/>
      </w:r>
      <w:r w:rsidR="00B2072F">
        <w:tab/>
      </w:r>
      <w:r w:rsidR="00B2072F">
        <w:tab/>
      </w:r>
    </w:p>
    <w:sectPr w:rsidR="00FA2665" w:rsidRPr="00FA2665" w:rsidSect="00FF112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B52BFF"/>
    <w:rsid w:val="00010205"/>
    <w:rsid w:val="0003224A"/>
    <w:rsid w:val="00096CA2"/>
    <w:rsid w:val="001D556F"/>
    <w:rsid w:val="0037586F"/>
    <w:rsid w:val="00584F71"/>
    <w:rsid w:val="005A140D"/>
    <w:rsid w:val="006D52EF"/>
    <w:rsid w:val="0076458E"/>
    <w:rsid w:val="00801C87"/>
    <w:rsid w:val="0081288B"/>
    <w:rsid w:val="009255E1"/>
    <w:rsid w:val="0093441C"/>
    <w:rsid w:val="00934A16"/>
    <w:rsid w:val="00A7283F"/>
    <w:rsid w:val="00A93F27"/>
    <w:rsid w:val="00B16501"/>
    <w:rsid w:val="00B2072F"/>
    <w:rsid w:val="00B52BFF"/>
    <w:rsid w:val="00BA66FD"/>
    <w:rsid w:val="00BF2F4C"/>
    <w:rsid w:val="00C223F2"/>
    <w:rsid w:val="00C916FC"/>
    <w:rsid w:val="00DB1AB6"/>
    <w:rsid w:val="00DD4771"/>
    <w:rsid w:val="00DD72FD"/>
    <w:rsid w:val="00E66DAB"/>
    <w:rsid w:val="00E76E36"/>
    <w:rsid w:val="00FA2665"/>
    <w:rsid w:val="00FF11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01C87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207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223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23F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4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10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0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6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2.bin"/><Relationship Id="rId4" Type="http://schemas.openxmlformats.org/officeDocument/2006/relationships/image" Target="media/image1.png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13</Words>
  <Characters>221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 Date:__________ Core:_____</vt:lpstr>
    </vt:vector>
  </TitlesOfParts>
  <Company>WCPSS</Company>
  <LinksUpToDate>false</LinksUpToDate>
  <CharactersWithSpaces>2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 Date:__________ Core:_____</dc:title>
  <dc:subject/>
  <dc:creator>WCPSS</dc:creator>
  <cp:keywords/>
  <dc:description/>
  <cp:lastModifiedBy>jainslie</cp:lastModifiedBy>
  <cp:revision>4</cp:revision>
  <dcterms:created xsi:type="dcterms:W3CDTF">2012-08-19T15:14:00Z</dcterms:created>
  <dcterms:modified xsi:type="dcterms:W3CDTF">2013-10-16T14:41:00Z</dcterms:modified>
</cp:coreProperties>
</file>